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C7B3D9-C649-4444-A76C-7F0A2B2F15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432FBBB-7794-49BE-8E0D-BE8FA0E0A19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3964EF-D588-42DC-9A94-28C2F80367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FCCC6-6B35-4999-B49F-658D27A12177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FF5B28-6C78-42EA-BCE5-F6D3C88777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56235F-40C7-4D2F-BE32-623D059DF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C14D59-2DDD-4A70-A228-7FEAA07A4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2101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87ADF8-313A-4889-8D46-F0CF55FA92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215C07D-A05B-41A3-AE5C-9367B3B73E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2FF308-9466-4802-8076-AE8585A898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FCCC6-6B35-4999-B49F-658D27A12177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D454BB-F4C9-4781-880D-64AE4FD579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9C6074-29AE-4CF0-8FBD-B182EBDC4F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C14D59-2DDD-4A70-A228-7FEAA07A4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2524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8CB14B6-4851-401F-A809-8345230969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69210A3-9B2D-41CD-8DCD-8995A3A9CE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D731BF-EEAF-4C34-AC21-D2FC2D83D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FCCC6-6B35-4999-B49F-658D27A12177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726FE5-34F9-4749-B52B-8892D5F18B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0B8836-0F65-4B4E-B6E0-EBCE1C2FB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C14D59-2DDD-4A70-A228-7FEAA07A4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674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AC41FE-D1DF-4961-BDD6-5DE2C44744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53314B-B62C-4584-A518-D9B4B66D77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185599-99E4-4B87-8597-F99FF5789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FCCC6-6B35-4999-B49F-658D27A12177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31D03E-3797-41E0-82D4-BEF5D2F51D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86CF6D-E677-4B4D-B234-07C0DB1D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C14D59-2DDD-4A70-A228-7FEAA07A4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668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D9DA1-0003-4630-A6A4-ED93C7ECDA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DEFF4F-2C0E-4117-85FD-FE82AB796F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0A0788-1C38-43E3-AC53-2661EB783A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FCCC6-6B35-4999-B49F-658D27A12177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3AB28B-280E-45E6-95DC-02B06EAB4B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BE59D1-12EB-49E0-BADC-C90452BC7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C14D59-2DDD-4A70-A228-7FEAA07A4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9130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A4BB10-D019-4FB4-98B3-D9415658D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8D41E0-93A0-4B27-AB3F-11E5FBCEA56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C386713-07B1-4B66-A009-B817C251769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A6CEE6-4BF8-4470-96E0-2964BA256B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FCCC6-6B35-4999-B49F-658D27A12177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39C7ACB-BEA3-4A88-A870-1E1A49B6F5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C82A81-7D76-4C49-8F0A-2371903B44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C14D59-2DDD-4A70-A228-7FEAA07A4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6417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904EFB-B9D1-437F-B660-4739976CE7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A1AC00-7592-4EE7-AF94-ADF43C9CDD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DF95D25-1581-4A27-8E8D-D171DF55DC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D7B20A8-11FA-41E6-A6D1-9FA430238CC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310E259-760A-4E32-BB89-BE5E264B2FC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7731D8B-66D8-4CBA-A1F0-A0AAED48B6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FCCC6-6B35-4999-B49F-658D27A12177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F496187-5012-4964-8980-F52B430E7A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7A4A40E-9C84-48E8-9AE5-4B0F06D53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C14D59-2DDD-4A70-A228-7FEAA07A4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270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9FAF72-8A70-40F4-84D6-82A890B62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83BF288-C12D-49F6-AFCC-1CF218B48D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FCCC6-6B35-4999-B49F-658D27A12177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4AF96AB-D6ED-4C12-B8EE-836B045CA6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F1F4BD-E854-41B6-8467-4672AA84B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C14D59-2DDD-4A70-A228-7FEAA07A4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9631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41E9D46-0BB0-4CE4-9DCB-371C5AAD5E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FCCC6-6B35-4999-B49F-658D27A12177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937B061-1064-416B-BED6-89D19FA50F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5C9E09-A274-499F-80D9-31EA82F26F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C14D59-2DDD-4A70-A228-7FEAA07A4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1629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CC95DE-8D9B-4010-A019-2D892332E8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3840D9-9D53-4C2A-8B01-31D7CE5C66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8783BB-191B-4766-9255-F1D4DBBFA14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C825DCC-3358-418C-9CA6-6AD60CF585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FCCC6-6B35-4999-B49F-658D27A12177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0EBA09-BF8C-4342-BC44-39F3907904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A842D58-1EB0-44E3-935A-E84F866E45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C14D59-2DDD-4A70-A228-7FEAA07A4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464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006B14-526B-44EC-A8DB-700932D360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A5D44E-DD9D-49E0-AAE6-C35F98FD384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9116C3D-C796-4D97-A2CD-FFDA38547B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AD13EF7-9C18-479C-95E3-9B175F03A6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FCCC6-6B35-4999-B49F-658D27A12177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DE55EB0-6041-4D34-B3B5-397B2B0FD1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AB0D02-996B-4B25-9DA6-9D36D4A85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C14D59-2DDD-4A70-A228-7FEAA07A4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0068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F69B788-7536-425E-9F78-62FA186429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8A0EB0-6D97-4AE2-B34C-553969FCFC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855F0C-6401-4F01-98E5-8CC29E4DDF2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7FCCC6-6B35-4999-B49F-658D27A12177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E9EE9E-EE87-4E38-9FB1-3213D9ECCDF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4083F9-AA4A-4B78-8BEF-582A08CAD3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C14D59-2DDD-4A70-A228-7FEAA07A4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4392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D3D1F35-FE30-4DDC-89D8-2DE03D0920A2}"/>
              </a:ext>
            </a:extLst>
          </p:cNvPr>
          <p:cNvSpPr txBox="1"/>
          <p:nvPr/>
        </p:nvSpPr>
        <p:spPr>
          <a:xfrm>
            <a:off x="649357" y="887896"/>
            <a:ext cx="31697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</a:rPr>
              <a:t>Experimental Desig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3D6F4F-8148-47DC-8335-1D72557FA6B6}"/>
              </a:ext>
            </a:extLst>
          </p:cNvPr>
          <p:cNvSpPr txBox="1"/>
          <p:nvPr/>
        </p:nvSpPr>
        <p:spPr>
          <a:xfrm>
            <a:off x="1764795" y="1861030"/>
            <a:ext cx="1778569" cy="715089"/>
          </a:xfrm>
          <a:prstGeom prst="round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 err="1"/>
              <a:t>MurD</a:t>
            </a:r>
            <a:r>
              <a:rPr lang="en-US" b="1" dirty="0"/>
              <a:t> inhibition</a:t>
            </a:r>
          </a:p>
          <a:p>
            <a:pPr algn="ctr"/>
            <a:r>
              <a:rPr lang="en-US" b="1" dirty="0"/>
              <a:t>1 m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45C3D20-A223-4F40-9FF5-A3BA32566E35}"/>
              </a:ext>
            </a:extLst>
          </p:cNvPr>
          <p:cNvSpPr txBox="1"/>
          <p:nvPr/>
        </p:nvSpPr>
        <p:spPr>
          <a:xfrm>
            <a:off x="7668193" y="1861030"/>
            <a:ext cx="1798549" cy="715089"/>
          </a:xfrm>
          <a:prstGeom prst="round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 err="1"/>
              <a:t>MurE</a:t>
            </a:r>
            <a:r>
              <a:rPr lang="en-US" b="1" dirty="0"/>
              <a:t> inhibition </a:t>
            </a:r>
          </a:p>
          <a:p>
            <a:pPr algn="ctr"/>
            <a:r>
              <a:rPr lang="en-US" b="1" dirty="0"/>
              <a:t>1 m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4137A31-E828-4473-A430-C789DE06291A}"/>
              </a:ext>
            </a:extLst>
          </p:cNvPr>
          <p:cNvSpPr txBox="1"/>
          <p:nvPr/>
        </p:nvSpPr>
        <p:spPr>
          <a:xfrm>
            <a:off x="4605020" y="1861030"/>
            <a:ext cx="2001518" cy="715089"/>
          </a:xfrm>
          <a:prstGeom prst="round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Assay interference</a:t>
            </a:r>
          </a:p>
          <a:p>
            <a:pPr algn="ctr"/>
            <a:r>
              <a:rPr lang="en-US" b="1" dirty="0"/>
              <a:t>checks</a:t>
            </a: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6DBEB128-D331-4AFE-9780-F08854824755}"/>
              </a:ext>
            </a:extLst>
          </p:cNvPr>
          <p:cNvSpPr/>
          <p:nvPr/>
        </p:nvSpPr>
        <p:spPr>
          <a:xfrm>
            <a:off x="3619016" y="1956964"/>
            <a:ext cx="910352" cy="523220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&gt;80%</a:t>
            </a: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C5A424A7-7E46-4365-A607-8F6948DA809C}"/>
              </a:ext>
            </a:extLst>
          </p:cNvPr>
          <p:cNvSpPr/>
          <p:nvPr/>
        </p:nvSpPr>
        <p:spPr>
          <a:xfrm>
            <a:off x="6682190" y="1956964"/>
            <a:ext cx="910352" cy="523220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AS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34BAD83-D286-4CB3-8F39-8F4FA81592CC}"/>
              </a:ext>
            </a:extLst>
          </p:cNvPr>
          <p:cNvSpPr txBox="1"/>
          <p:nvPr/>
        </p:nvSpPr>
        <p:spPr>
          <a:xfrm>
            <a:off x="289418" y="6192252"/>
            <a:ext cx="3889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cca </a:t>
            </a:r>
            <a:r>
              <a:rPr lang="en-US" dirty="0" err="1"/>
              <a:t>Steventon</a:t>
            </a:r>
            <a:r>
              <a:rPr lang="en-US" dirty="0"/>
              <a:t>, University of Warwick</a:t>
            </a:r>
          </a:p>
        </p:txBody>
      </p:sp>
    </p:spTree>
    <p:extLst>
      <p:ext uri="{BB962C8B-B14F-4D97-AF65-F5344CB8AC3E}">
        <p14:creationId xmlns:p14="http://schemas.microsoft.com/office/powerpoint/2010/main" val="15190289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D3D1F35-FE30-4DDC-89D8-2DE03D0920A2}"/>
              </a:ext>
            </a:extLst>
          </p:cNvPr>
          <p:cNvSpPr txBox="1"/>
          <p:nvPr/>
        </p:nvSpPr>
        <p:spPr>
          <a:xfrm>
            <a:off x="649357" y="887896"/>
            <a:ext cx="24705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+mj-lt"/>
              </a:rPr>
              <a:t>MurD</a:t>
            </a:r>
            <a:r>
              <a:rPr lang="en-US" sz="2800" dirty="0">
                <a:latin typeface="+mj-lt"/>
              </a:rPr>
              <a:t> Inhibition</a:t>
            </a:r>
          </a:p>
        </p:txBody>
      </p:sp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6254854E-E4AF-4952-B5C5-037884954DE8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322" y="1807210"/>
            <a:ext cx="5658678" cy="3796008"/>
          </a:xfrm>
          <a:prstGeom prst="rect">
            <a:avLst/>
          </a:prstGeom>
        </p:spPr>
      </p:pic>
      <p:pic>
        <p:nvPicPr>
          <p:cNvPr id="13" name="Picture 12" descr="Chart, histogram&#10;&#10;Description automatically generated">
            <a:extLst>
              <a:ext uri="{FF2B5EF4-FFF2-40B4-BE49-F238E27FC236}">
                <a16:creationId xmlns:a16="http://schemas.microsoft.com/office/drawing/2014/main" id="{FF164712-5DA4-4FEE-A4EB-6EDDE39EB921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714443"/>
            <a:ext cx="5658678" cy="3796007"/>
          </a:xfrm>
          <a:prstGeom prst="rect">
            <a:avLst/>
          </a:prstGeom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8527ABD-5A83-4EB9-B660-6739193DB755}"/>
              </a:ext>
            </a:extLst>
          </p:cNvPr>
          <p:cNvCxnSpPr>
            <a:cxnSpLocks/>
          </p:cNvCxnSpPr>
          <p:nvPr/>
        </p:nvCxnSpPr>
        <p:spPr>
          <a:xfrm>
            <a:off x="904875" y="4886325"/>
            <a:ext cx="10849803" cy="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C70B3E5A-F272-4AEB-A203-70A58FDC3B0E}"/>
              </a:ext>
            </a:extLst>
          </p:cNvPr>
          <p:cNvSpPr txBox="1"/>
          <p:nvPr/>
        </p:nvSpPr>
        <p:spPr>
          <a:xfrm>
            <a:off x="289418" y="6192252"/>
            <a:ext cx="3889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cca </a:t>
            </a:r>
            <a:r>
              <a:rPr lang="en-US" dirty="0" err="1"/>
              <a:t>Steventon</a:t>
            </a:r>
            <a:r>
              <a:rPr lang="en-US" dirty="0"/>
              <a:t>, University of Warwick</a:t>
            </a:r>
          </a:p>
        </p:txBody>
      </p:sp>
    </p:spTree>
    <p:extLst>
      <p:ext uri="{BB962C8B-B14F-4D97-AF65-F5344CB8AC3E}">
        <p14:creationId xmlns:p14="http://schemas.microsoft.com/office/powerpoint/2010/main" val="13509039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D3D1F35-FE30-4DDC-89D8-2DE03D0920A2}"/>
              </a:ext>
            </a:extLst>
          </p:cNvPr>
          <p:cNvSpPr txBox="1"/>
          <p:nvPr/>
        </p:nvSpPr>
        <p:spPr>
          <a:xfrm>
            <a:off x="649357" y="887896"/>
            <a:ext cx="28414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+mj-lt"/>
              </a:rPr>
              <a:t>Assay Interference</a:t>
            </a:r>
            <a:endParaRPr lang="en-US" sz="2800" dirty="0">
              <a:latin typeface="+mj-lt"/>
            </a:endParaRPr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1EC54AF6-C1AF-489D-8D8A-6F82702FA270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3175" y="465655"/>
            <a:ext cx="4137658" cy="2838450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B62C557D-BF53-4CA3-806D-6A05CCF05D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461" y="3570565"/>
            <a:ext cx="4137659" cy="2838450"/>
          </a:xfrm>
          <a:prstGeom prst="rect">
            <a:avLst/>
          </a:prstGeom>
        </p:spPr>
      </p:pic>
      <p:pic>
        <p:nvPicPr>
          <p:cNvPr id="9" name="Picture 8" descr="Chart, waterfall chart, box and whisker chart&#10;&#10;Description automatically generated">
            <a:extLst>
              <a:ext uri="{FF2B5EF4-FFF2-40B4-BE49-F238E27FC236}">
                <a16:creationId xmlns:a16="http://schemas.microsoft.com/office/drawing/2014/main" id="{731180B0-2895-4A02-B42B-A5AFF676908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2882" y="3570565"/>
            <a:ext cx="4137660" cy="28384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A71838-1A75-4F1A-8E0D-BB389D0B68A0}"/>
              </a:ext>
            </a:extLst>
          </p:cNvPr>
          <p:cNvSpPr txBox="1"/>
          <p:nvPr/>
        </p:nvSpPr>
        <p:spPr>
          <a:xfrm>
            <a:off x="261519" y="6392345"/>
            <a:ext cx="3889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cca </a:t>
            </a:r>
            <a:r>
              <a:rPr lang="en-US" dirty="0" err="1"/>
              <a:t>Steventon</a:t>
            </a:r>
            <a:r>
              <a:rPr lang="en-US" dirty="0"/>
              <a:t>, University of Warwick</a:t>
            </a:r>
          </a:p>
        </p:txBody>
      </p:sp>
    </p:spTree>
    <p:extLst>
      <p:ext uri="{BB962C8B-B14F-4D97-AF65-F5344CB8AC3E}">
        <p14:creationId xmlns:p14="http://schemas.microsoft.com/office/powerpoint/2010/main" val="22952869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D3D1F35-FE30-4DDC-89D8-2DE03D0920A2}"/>
              </a:ext>
            </a:extLst>
          </p:cNvPr>
          <p:cNvSpPr txBox="1"/>
          <p:nvPr/>
        </p:nvSpPr>
        <p:spPr>
          <a:xfrm>
            <a:off x="649357" y="887896"/>
            <a:ext cx="2427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+mj-lt"/>
              </a:rPr>
              <a:t>MurE</a:t>
            </a:r>
            <a:r>
              <a:rPr lang="en-US" sz="2800" dirty="0">
                <a:latin typeface="+mj-lt"/>
              </a:rPr>
              <a:t> Inhibition</a:t>
            </a:r>
          </a:p>
        </p:txBody>
      </p:sp>
      <p:pic>
        <p:nvPicPr>
          <p:cNvPr id="8" name="Picture 7" descr="Chart, bar chart&#10;&#10;Description automatically generated">
            <a:extLst>
              <a:ext uri="{FF2B5EF4-FFF2-40B4-BE49-F238E27FC236}">
                <a16:creationId xmlns:a16="http://schemas.microsoft.com/office/drawing/2014/main" id="{787A7ADF-0929-4F58-BCFA-33E602217BE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6625" y="887896"/>
            <a:ext cx="8177623" cy="563380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FBCA0CE-56BC-4F7B-A85A-C74B9D592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882360"/>
              </p:ext>
            </p:extLst>
          </p:nvPr>
        </p:nvGraphicFramePr>
        <p:xfrm>
          <a:off x="4848160" y="4134211"/>
          <a:ext cx="1180989" cy="814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476236" imgH="1017685" progId="ChemDraw.Document.6.0">
                  <p:embed/>
                </p:oleObj>
              </mc:Choice>
              <mc:Fallback>
                <p:oleObj name="CS ChemDraw Drawing" r:id="rId3" imgW="1476236" imgH="10176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8160" y="4134211"/>
                        <a:ext cx="1180989" cy="81414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A1EFFE8-45A9-4D21-89B2-3AF8BE207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100900"/>
              </p:ext>
            </p:extLst>
          </p:nvPr>
        </p:nvGraphicFramePr>
        <p:xfrm>
          <a:off x="5803579" y="1951184"/>
          <a:ext cx="1306562" cy="772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633202" imgH="965758" progId="ChemDraw.Document.6.0">
                  <p:embed/>
                </p:oleObj>
              </mc:Choice>
              <mc:Fallback>
                <p:oleObj name="CS ChemDraw Drawing" r:id="rId5" imgW="1633202" imgH="9657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3579" y="1951184"/>
                        <a:ext cx="1306562" cy="77260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14EF574-598B-468F-B634-CE5D9D60F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955147"/>
              </p:ext>
            </p:extLst>
          </p:nvPr>
        </p:nvGraphicFramePr>
        <p:xfrm>
          <a:off x="6765377" y="3572949"/>
          <a:ext cx="1183712" cy="1122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479640" imgH="1403154" progId="ChemDraw.Document.6.0">
                  <p:embed/>
                </p:oleObj>
              </mc:Choice>
              <mc:Fallback>
                <p:oleObj name="CS ChemDraw Drawing" r:id="rId7" imgW="1479640" imgH="14031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5377" y="3572949"/>
                        <a:ext cx="1183712" cy="11225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93E18D1-6092-4A0E-B0F7-68C70A329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088191"/>
              </p:ext>
            </p:extLst>
          </p:nvPr>
        </p:nvGraphicFramePr>
        <p:xfrm>
          <a:off x="7512552" y="2391763"/>
          <a:ext cx="1467537" cy="89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834421" imgH="1116610" progId="ChemDraw.Document.6.0">
                  <p:embed/>
                </p:oleObj>
              </mc:Choice>
              <mc:Fallback>
                <p:oleObj name="CS ChemDraw Drawing" r:id="rId9" imgW="1834421" imgH="11166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12552" y="2391763"/>
                        <a:ext cx="1467537" cy="893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045E707-F46B-4FEA-8474-AFCD06121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348848"/>
              </p:ext>
            </p:extLst>
          </p:nvPr>
        </p:nvGraphicFramePr>
        <p:xfrm>
          <a:off x="8654734" y="3810563"/>
          <a:ext cx="1350436" cy="84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688045" imgH="1055966" progId="ChemDraw.Document.6.0">
                  <p:embed/>
                </p:oleObj>
              </mc:Choice>
              <mc:Fallback>
                <p:oleObj name="CS ChemDraw Drawing" r:id="rId11" imgW="1688045" imgH="10559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54734" y="3810563"/>
                        <a:ext cx="1350436" cy="8447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FBA5A3D-45D4-4A61-BBE9-25FF2F104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357373"/>
              </p:ext>
            </p:extLst>
          </p:nvPr>
        </p:nvGraphicFramePr>
        <p:xfrm>
          <a:off x="10051019" y="2891805"/>
          <a:ext cx="1183410" cy="918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479262" imgH="1148448" progId="ChemDraw.Document.6.0">
                  <p:embed/>
                </p:oleObj>
              </mc:Choice>
              <mc:Fallback>
                <p:oleObj name="CS ChemDraw Drawing" r:id="rId13" imgW="1479262" imgH="11484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51019" y="2891805"/>
                        <a:ext cx="1183410" cy="91875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305BE7AA-1CCC-49E7-AF9A-61F30A887D5F}"/>
              </a:ext>
            </a:extLst>
          </p:cNvPr>
          <p:cNvSpPr txBox="1"/>
          <p:nvPr/>
        </p:nvSpPr>
        <p:spPr>
          <a:xfrm>
            <a:off x="223157" y="6337037"/>
            <a:ext cx="3889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cca </a:t>
            </a:r>
            <a:r>
              <a:rPr lang="en-US" dirty="0" err="1"/>
              <a:t>Steventon</a:t>
            </a:r>
            <a:r>
              <a:rPr lang="en-US" dirty="0"/>
              <a:t>, University of Warwick</a:t>
            </a:r>
          </a:p>
        </p:txBody>
      </p:sp>
    </p:spTree>
    <p:extLst>
      <p:ext uri="{BB962C8B-B14F-4D97-AF65-F5344CB8AC3E}">
        <p14:creationId xmlns:p14="http://schemas.microsoft.com/office/powerpoint/2010/main" val="11339896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</TotalTime>
  <Words>47</Words>
  <Application>Microsoft Office PowerPoint</Application>
  <PresentationFormat>Widescreen</PresentationFormat>
  <Paragraphs>16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Calibri</vt:lpstr>
      <vt:lpstr>Calibri Light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a Klug</dc:creator>
  <cp:lastModifiedBy>Dana Klug</cp:lastModifiedBy>
  <cp:revision>10</cp:revision>
  <dcterms:created xsi:type="dcterms:W3CDTF">2021-07-05T14:45:37Z</dcterms:created>
  <dcterms:modified xsi:type="dcterms:W3CDTF">2021-07-08T09:34:39Z</dcterms:modified>
</cp:coreProperties>
</file>